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9"/>
  </p:notesMasterIdLst>
  <p:sldIdLst>
    <p:sldId id="256" r:id="rId2"/>
    <p:sldId id="261" r:id="rId3"/>
    <p:sldId id="262" r:id="rId4"/>
    <p:sldId id="257" r:id="rId5"/>
    <p:sldId id="258" r:id="rId6"/>
    <p:sldId id="259" r:id="rId7"/>
    <p:sldId id="260" r:id="rId8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80" d="100"/>
          <a:sy n="80" d="100"/>
        </p:scale>
        <p:origin x="-1260" y="-6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ט'/אלול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43240" y="3357562"/>
            <a:ext cx="5000660" cy="32147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4643438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/>
          <p:nvPr/>
        </p:nvSpPr>
        <p:spPr>
          <a:xfrm>
            <a:off x="6643702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4643438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6643702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15" name="Oval 14"/>
          <p:cNvSpPr/>
          <p:nvPr/>
        </p:nvSpPr>
        <p:spPr>
          <a:xfrm>
            <a:off x="5500694" y="4786322"/>
            <a:ext cx="214314" cy="21431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ight Brace 15"/>
          <p:cNvSpPr/>
          <p:nvPr/>
        </p:nvSpPr>
        <p:spPr>
          <a:xfrm>
            <a:off x="5786446" y="4071942"/>
            <a:ext cx="285752" cy="7858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43636" y="4357694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357694"/>
                        <a:ext cx="292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4964909" y="4750603"/>
            <a:ext cx="321471" cy="8215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987934" y="5357820"/>
          <a:ext cx="317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34" y="5357820"/>
                        <a:ext cx="317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222611" y="3500438"/>
          <a:ext cx="1206513" cy="4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11" y="3500438"/>
                        <a:ext cx="1206513" cy="49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929454" y="350043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50043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428992" y="5857892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857892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929454" y="600076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600076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5429256" y="5857892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Oval 32"/>
          <p:cNvSpPr/>
          <p:nvPr/>
        </p:nvSpPr>
        <p:spPr>
          <a:xfrm>
            <a:off x="5429256" y="4000504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TextBox 33"/>
          <p:cNvSpPr txBox="1"/>
          <p:nvPr/>
        </p:nvSpPr>
        <p:spPr>
          <a:xfrm>
            <a:off x="5500694" y="3643314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5429256" y="6072206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2</a:t>
            </a:r>
            <a:endParaRPr lang="he-IL" dirty="0"/>
          </a:p>
        </p:txBody>
      </p: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83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848200"/>
            <a:ext cx="2071581" cy="3219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6718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663534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830062" y="483672"/>
            <a:ext cx="326456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8980" y="4786322"/>
            <a:ext cx="3903940" cy="2550100"/>
            <a:chOff x="5004048" y="5043221"/>
            <a:chExt cx="3903940" cy="2550100"/>
          </a:xfrm>
        </p:grpSpPr>
        <p:grpSp>
          <p:nvGrpSpPr>
            <p:cNvPr id="231" name="Group 230"/>
            <p:cNvGrpSpPr/>
            <p:nvPr/>
          </p:nvGrpSpPr>
          <p:grpSpPr>
            <a:xfrm>
              <a:off x="5004048" y="5043221"/>
              <a:ext cx="3903940" cy="2550100"/>
              <a:chOff x="5143505" y="5203257"/>
              <a:chExt cx="3903940" cy="2550100"/>
            </a:xfrm>
          </p:grpSpPr>
          <p:sp>
            <p:nvSpPr>
              <p:cNvPr id="215" name="Rectangle 214"/>
              <p:cNvSpPr/>
              <p:nvPr/>
            </p:nvSpPr>
            <p:spPr>
              <a:xfrm>
                <a:off x="5369839" y="5538779"/>
                <a:ext cx="3000396" cy="2214578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 rot="16200000">
                <a:off x="4833047" y="6977329"/>
                <a:ext cx="928694" cy="307777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b="1" dirty="0" smtClean="0"/>
                  <a:t>WBM</a:t>
                </a:r>
                <a:endParaRPr lang="he-IL" sz="1400" b="1" dirty="0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5174346" y="6666870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en-US" sz="1200" dirty="0"/>
                  <a:t>F</a:t>
                </a:r>
                <a:endParaRPr lang="he-IL" sz="1200" dirty="0"/>
              </a:p>
            </p:txBody>
          </p:sp>
          <p:cxnSp>
            <p:nvCxnSpPr>
              <p:cNvPr id="220" name="Elbow Connector 219"/>
              <p:cNvCxnSpPr/>
              <p:nvPr/>
            </p:nvCxnSpPr>
            <p:spPr>
              <a:xfrm rot="16200000" flipH="1">
                <a:off x="5832420" y="6558546"/>
                <a:ext cx="672240" cy="331962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1" name="Rounded Rectangle 220"/>
              <p:cNvSpPr/>
              <p:nvPr/>
            </p:nvSpPr>
            <p:spPr>
              <a:xfrm>
                <a:off x="7523448" y="5203257"/>
                <a:ext cx="1523997" cy="500066"/>
              </a:xfrm>
              <a:prstGeom prst="round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/>
                  <a:t>Image Manipulation</a:t>
                </a:r>
              </a:p>
            </p:txBody>
          </p:sp>
          <p:cxnSp>
            <p:nvCxnSpPr>
              <p:cNvPr id="223" name="Elbow Connector 222"/>
              <p:cNvCxnSpPr>
                <a:endCxn id="225" idx="0"/>
              </p:cNvCxnSpPr>
              <p:nvPr/>
            </p:nvCxnSpPr>
            <p:spPr>
              <a:xfrm>
                <a:off x="6684257" y="6370489"/>
                <a:ext cx="994087" cy="510695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4" name="TextBox 223"/>
              <p:cNvSpPr txBox="1"/>
              <p:nvPr/>
            </p:nvSpPr>
            <p:spPr>
              <a:xfrm>
                <a:off x="5939662" y="7060645"/>
                <a:ext cx="1026337" cy="338554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Biliniar</a:t>
                </a:r>
                <a:endParaRPr lang="he-IL" sz="1600" dirty="0"/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7134511" y="6881184"/>
                <a:ext cx="1087665" cy="58477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Addr</a:t>
                </a:r>
                <a:r>
                  <a:rPr lang="en-US" sz="1600" dirty="0" smtClean="0"/>
                  <a:t> Calculator</a:t>
                </a:r>
                <a:endParaRPr lang="he-IL" sz="1600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7252011" y="5957520"/>
                <a:ext cx="1372877" cy="276999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b="1" dirty="0" err="1" smtClean="0">
                    <a:solidFill>
                      <a:schemeClr val="tx1"/>
                    </a:solidFill>
                  </a:rPr>
                  <a:t>Param</a:t>
                </a:r>
                <a:r>
                  <a:rPr lang="en-US" sz="12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1200" b="1" dirty="0" smtClean="0">
                    <a:solidFill>
                      <a:schemeClr val="tx1"/>
                    </a:solidFill>
                  </a:rPr>
                  <a:t>Registers</a:t>
                </a:r>
                <a:endParaRPr lang="en-US" sz="12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6253416" y="5300688"/>
                <a:ext cx="928694" cy="307777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dirty="0" smtClean="0"/>
                  <a:t>WBS</a:t>
                </a:r>
                <a:endParaRPr lang="he-IL" sz="1400" dirty="0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6968503" y="5394151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he-IL" sz="1200" dirty="0" smtClean="0"/>
                  <a:t>6</a:t>
                </a:r>
                <a:endParaRPr lang="he-IL" sz="1200" dirty="0"/>
              </a:p>
            </p:txBody>
          </p:sp>
        </p:grpSp>
        <p:sp>
          <p:nvSpPr>
            <p:cNvPr id="181" name="TextBox 180"/>
            <p:cNvSpPr txBox="1"/>
            <p:nvPr/>
          </p:nvSpPr>
          <p:spPr>
            <a:xfrm>
              <a:off x="5381048" y="5643597"/>
              <a:ext cx="1163752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endParaRPr lang="he-IL" sz="1600" dirty="0"/>
            </a:p>
          </p:txBody>
        </p:sp>
        <p:cxnSp>
          <p:nvCxnSpPr>
            <p:cNvPr id="182" name="Elbow Connector 181"/>
            <p:cNvCxnSpPr>
              <a:endCxn id="217" idx="2"/>
            </p:cNvCxnSpPr>
            <p:nvPr/>
          </p:nvCxnSpPr>
          <p:spPr>
            <a:xfrm rot="5400000">
              <a:off x="5082333" y="6439947"/>
              <a:ext cx="760729" cy="301741"/>
            </a:xfrm>
            <a:prstGeom prst="bentConnector4">
              <a:avLst>
                <a:gd name="adj1" fmla="val 39885"/>
                <a:gd name="adj2" fmla="val 268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210" name="Shape 194"/>
          <p:cNvCxnSpPr/>
          <p:nvPr/>
        </p:nvCxnSpPr>
        <p:spPr>
          <a:xfrm rot="16200000" flipH="1">
            <a:off x="6606586" y="5168184"/>
            <a:ext cx="487555" cy="53424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315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</TotalTime>
  <Words>328</Words>
  <Application>Microsoft Office PowerPoint</Application>
  <PresentationFormat>On-screen Show (4:3)</PresentationFormat>
  <Paragraphs>191</Paragraphs>
  <Slides>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Uri Tsipin</cp:lastModifiedBy>
  <cp:revision>31</cp:revision>
  <dcterms:created xsi:type="dcterms:W3CDTF">2011-08-17T12:19:36Z</dcterms:created>
  <dcterms:modified xsi:type="dcterms:W3CDTF">2012-08-27T10:05:56Z</dcterms:modified>
</cp:coreProperties>
</file>